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34.xml" ContentType="application/vnd.openxmlformats-officedocument.presentationml.notesSlide+xml"/>
  <Override PartName="/ppt/embeddings/oleObject1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7.bin" ContentType="application/vnd.openxmlformats-officedocument.oleObject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816" y="-77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Decem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2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4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7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8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3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7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8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3</TotalTime>
  <Words>1910</Words>
  <Application>Microsoft Macintosh PowerPoint</Application>
  <PresentationFormat>On-screen Show (4:3)</PresentationFormat>
  <Paragraphs>292</Paragraphs>
  <Slides>39</Slides>
  <Notes>39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0</cp:revision>
  <cp:lastPrinted>2011-12-01T02:33:02Z</cp:lastPrinted>
  <dcterms:created xsi:type="dcterms:W3CDTF">2011-04-28T01:16:18Z</dcterms:created>
  <dcterms:modified xsi:type="dcterms:W3CDTF">2013-04-13T17:35:49Z</dcterms:modified>
</cp:coreProperties>
</file>